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12" r:id="rId10"/>
    <p:sldId id="348" r:id="rId11"/>
    <p:sldId id="349" r:id="rId12"/>
    <p:sldId id="350" r:id="rId13"/>
    <p:sldId id="351" r:id="rId14"/>
    <p:sldId id="313" r:id="rId15"/>
    <p:sldId id="318" r:id="rId16"/>
    <p:sldId id="259" r:id="rId17"/>
    <p:sldId id="260" r:id="rId18"/>
    <p:sldId id="309" r:id="rId19"/>
    <p:sldId id="321" r:id="rId20"/>
    <p:sldId id="353" r:id="rId21"/>
    <p:sldId id="347" r:id="rId22"/>
    <p:sldId id="264" r:id="rId23"/>
    <p:sldId id="354" r:id="rId24"/>
    <p:sldId id="288" r:id="rId25"/>
    <p:sldId id="319" r:id="rId26"/>
    <p:sldId id="320" r:id="rId27"/>
    <p:sldId id="308" r:id="rId28"/>
    <p:sldId id="298" r:id="rId29"/>
    <p:sldId id="342" r:id="rId30"/>
    <p:sldId id="289" r:id="rId31"/>
    <p:sldId id="302" r:id="rId32"/>
    <p:sldId id="266" r:id="rId33"/>
    <p:sldId id="339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50" d="100"/>
          <a:sy n="150" d="100"/>
        </p:scale>
        <p:origin x="-576" y="-160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1297" y="6553200"/>
            <a:ext cx="12727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71953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4</a:t>
            </a:r>
            <a:r>
              <a:rPr lang="en-US" sz="1000" dirty="0" smtClean="0">
                <a:latin typeface="Comic Sans MS" pitchFamily="66" charset="0"/>
              </a:rPr>
              <a:t>,  20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3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7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54" y="1316567"/>
            <a:ext cx="8858779" cy="4635500"/>
          </a:xfrm>
        </p:spPr>
        <p:txBody>
          <a:bodyPr/>
          <a:lstStyle/>
          <a:p>
            <a:r>
              <a:rPr lang="en-US" sz="4000" dirty="0" smtClean="0">
                <a:solidFill>
                  <a:srgbClr val="FF6600"/>
                </a:solidFill>
              </a:rPr>
              <a:t>required attendance</a:t>
            </a:r>
            <a:endParaRPr lang="en-US" sz="4000" dirty="0" smtClean="0"/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tutor</a:t>
            </a:r>
            <a:r>
              <a:rPr lang="en-US" sz="4000" dirty="0" smtClean="0"/>
              <a:t> problem due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comments</a:t>
            </a:r>
            <a:r>
              <a:rPr lang="en-US" sz="4000" dirty="0" smtClean="0"/>
              <a:t> in Piazza 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2 midterm</a:t>
            </a:r>
            <a:r>
              <a:rPr lang="en-US" sz="4000" dirty="0" smtClean="0"/>
              <a:t>, 1 </a:t>
            </a:r>
            <a:r>
              <a:rPr lang="en-US" sz="4000" dirty="0"/>
              <a:t>hour </a:t>
            </a:r>
            <a:r>
              <a:rPr lang="en-US" sz="4000" dirty="0" smtClean="0"/>
              <a:t>each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92098" y="6553200"/>
            <a:ext cx="951903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W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63344" y="6553200"/>
            <a:ext cx="980657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W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63344" y="6553200"/>
            <a:ext cx="980657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W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1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6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9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2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9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3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4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5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31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32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33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20696" y="2142677"/>
            <a:ext cx="7922170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  <a:r>
              <a:rPr lang="en-US" sz="5400" dirty="0" smtClean="0">
                <a:latin typeface="Comic Sans MS" pitchFamily="66" charset="0"/>
              </a:rPr>
              <a:t>table assignment for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88276" y="1919042"/>
            <a:ext cx="8745224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endParaRPr lang="en-US" sz="4800" dirty="0"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slide </a:t>
            </a:r>
            <a:r>
              <a:rPr lang="en-US" sz="4800" dirty="0">
                <a:latin typeface="Comic Sans MS" pitchFamily="66" charset="0"/>
              </a:rPr>
              <a:t>video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or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riday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137926"/>
            <a:ext cx="783006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>
                <a:latin typeface="Comic Sans MS" pitchFamily="66" charset="0"/>
              </a:rPr>
              <a:t>initial 5 min </a:t>
            </a:r>
            <a:r>
              <a:rPr lang="en-US" sz="5400" dirty="0" smtClean="0">
                <a:latin typeface="Comic Sans MS" pitchFamily="66" charset="0"/>
              </a:rPr>
              <a:t>overview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95</TotalTime>
  <Words>925</Words>
  <Application>Microsoft Macintosh PowerPoint</Application>
  <PresentationFormat>On-screen Show (4:3)</PresentationFormat>
  <Paragraphs>255</Paragraphs>
  <Slides>33</Slides>
  <Notes>28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Mathematics for Computer Science 6.042J/18.062J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= -1</vt:lpstr>
      <vt:lpstr>Consequences of  1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44</cp:revision>
  <cp:lastPrinted>2013-09-02T04:30:25Z</cp:lastPrinted>
  <dcterms:created xsi:type="dcterms:W3CDTF">2011-02-02T02:45:17Z</dcterms:created>
  <dcterms:modified xsi:type="dcterms:W3CDTF">2013-09-04T04:16:22Z</dcterms:modified>
</cp:coreProperties>
</file>